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DA29FF">
      <w:r>
        <w:t xml:space="preserve">Probability </w:t>
      </w:r>
      <w:r w:rsidR="009D667D">
        <w:t>practice problems</w:t>
      </w:r>
      <w:r>
        <w:t>:</w:t>
      </w:r>
    </w:p>
    <w:p w:rsidR="00DA29FF" w:rsidRDefault="00DA29FF"/>
    <w:p w:rsidR="00DA29FF" w:rsidRDefault="00DA29FF">
      <w:r>
        <w:t>1. Make a table to answer: if I roll 2 regular 6-sided dice:</w:t>
      </w:r>
    </w:p>
    <w:p w:rsidR="00DA29FF" w:rsidRDefault="00DA29FF" w:rsidP="00DA29FF">
      <w:pPr>
        <w:pStyle w:val="ListParagraph"/>
        <w:numPr>
          <w:ilvl w:val="0"/>
          <w:numId w:val="1"/>
        </w:numPr>
      </w:pPr>
      <w:r>
        <w:t>What is the probability that you roll a 6 on at least one die</w:t>
      </w:r>
    </w:p>
    <w:p w:rsidR="00DA29FF" w:rsidRDefault="00DA29FF" w:rsidP="00DA29FF">
      <w:pPr>
        <w:pStyle w:val="ListParagraph"/>
        <w:numPr>
          <w:ilvl w:val="0"/>
          <w:numId w:val="1"/>
        </w:numPr>
      </w:pPr>
      <w:r>
        <w:t>What is the probability that the sum is at most 4?</w:t>
      </w:r>
    </w:p>
    <w:p w:rsidR="00DA29FF" w:rsidRDefault="00DA29FF" w:rsidP="00DA29FF">
      <w:pPr>
        <w:pStyle w:val="ListParagraph"/>
        <w:numPr>
          <w:ilvl w:val="0"/>
          <w:numId w:val="1"/>
        </w:numPr>
      </w:pPr>
      <w:r>
        <w:t>What is the most likely sum, and what is it’s probability?</w:t>
      </w:r>
    </w:p>
    <w:p w:rsidR="00DA29FF" w:rsidRDefault="00DA29FF" w:rsidP="00DA29F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5"/>
        <w:gridCol w:w="1152"/>
        <w:gridCol w:w="1152"/>
        <w:gridCol w:w="1152"/>
        <w:gridCol w:w="1152"/>
        <w:gridCol w:w="1152"/>
        <w:gridCol w:w="1152"/>
      </w:tblGrid>
      <w:tr w:rsidR="00307B1E" w:rsidTr="00307B1E">
        <w:tc>
          <w:tcPr>
            <w:tcW w:w="805" w:type="dxa"/>
            <w:tcBorders>
              <w:bottom w:val="single" w:sz="18" w:space="0" w:color="auto"/>
              <w:right w:val="single" w:sz="18" w:space="0" w:color="auto"/>
            </w:tcBorders>
          </w:tcPr>
          <w:p w:rsidR="00307B1E" w:rsidRDefault="00307B1E" w:rsidP="00DA29FF"/>
        </w:tc>
        <w:tc>
          <w:tcPr>
            <w:tcW w:w="1152" w:type="dxa"/>
            <w:tcBorders>
              <w:left w:val="single" w:sz="18" w:space="0" w:color="auto"/>
              <w:bottom w:val="single" w:sz="18" w:space="0" w:color="auto"/>
            </w:tcBorders>
          </w:tcPr>
          <w:p w:rsidR="00307B1E" w:rsidRDefault="00307B1E" w:rsidP="00DA29FF">
            <w:r>
              <w:t>1</w:t>
            </w:r>
          </w:p>
        </w:tc>
        <w:tc>
          <w:tcPr>
            <w:tcW w:w="1152" w:type="dxa"/>
            <w:tcBorders>
              <w:bottom w:val="single" w:sz="18" w:space="0" w:color="auto"/>
            </w:tcBorders>
          </w:tcPr>
          <w:p w:rsidR="00307B1E" w:rsidRDefault="00307B1E" w:rsidP="00DA29FF">
            <w:r>
              <w:t>2</w:t>
            </w:r>
          </w:p>
        </w:tc>
        <w:tc>
          <w:tcPr>
            <w:tcW w:w="1152" w:type="dxa"/>
            <w:tcBorders>
              <w:bottom w:val="single" w:sz="18" w:space="0" w:color="auto"/>
            </w:tcBorders>
          </w:tcPr>
          <w:p w:rsidR="00307B1E" w:rsidRDefault="00307B1E" w:rsidP="00DA29FF">
            <w:r>
              <w:t>3</w:t>
            </w:r>
          </w:p>
        </w:tc>
        <w:tc>
          <w:tcPr>
            <w:tcW w:w="1152" w:type="dxa"/>
            <w:tcBorders>
              <w:bottom w:val="single" w:sz="18" w:space="0" w:color="auto"/>
            </w:tcBorders>
          </w:tcPr>
          <w:p w:rsidR="00307B1E" w:rsidRDefault="00307B1E" w:rsidP="00DA29FF">
            <w:r>
              <w:t>4</w:t>
            </w:r>
          </w:p>
        </w:tc>
        <w:tc>
          <w:tcPr>
            <w:tcW w:w="1152" w:type="dxa"/>
            <w:tcBorders>
              <w:bottom w:val="single" w:sz="18" w:space="0" w:color="auto"/>
            </w:tcBorders>
          </w:tcPr>
          <w:p w:rsidR="00307B1E" w:rsidRDefault="00307B1E" w:rsidP="00DA29FF">
            <w:r>
              <w:t>5</w:t>
            </w:r>
          </w:p>
        </w:tc>
        <w:tc>
          <w:tcPr>
            <w:tcW w:w="1152" w:type="dxa"/>
            <w:tcBorders>
              <w:bottom w:val="single" w:sz="18" w:space="0" w:color="auto"/>
            </w:tcBorders>
          </w:tcPr>
          <w:p w:rsidR="00307B1E" w:rsidRDefault="00307B1E" w:rsidP="00DA29FF">
            <w:r>
              <w:t>6</w:t>
            </w:r>
          </w:p>
        </w:tc>
      </w:tr>
      <w:tr w:rsidR="00307B1E" w:rsidTr="00307B1E">
        <w:tc>
          <w:tcPr>
            <w:tcW w:w="805" w:type="dxa"/>
            <w:tcBorders>
              <w:top w:val="single" w:sz="18" w:space="0" w:color="auto"/>
              <w:right w:val="single" w:sz="18" w:space="0" w:color="auto"/>
            </w:tcBorders>
          </w:tcPr>
          <w:p w:rsidR="00307B1E" w:rsidRDefault="00307B1E" w:rsidP="00DA29FF">
            <w:r>
              <w:t>1</w:t>
            </w:r>
          </w:p>
        </w:tc>
        <w:tc>
          <w:tcPr>
            <w:tcW w:w="1152" w:type="dxa"/>
            <w:tcBorders>
              <w:top w:val="single" w:sz="18" w:space="0" w:color="auto"/>
              <w:left w:val="single" w:sz="18" w:space="0" w:color="auto"/>
            </w:tcBorders>
          </w:tcPr>
          <w:p w:rsidR="00307B1E" w:rsidRDefault="00307B1E" w:rsidP="00DA29FF">
            <w:r>
              <w:t>1+1=2</w:t>
            </w:r>
          </w:p>
        </w:tc>
        <w:tc>
          <w:tcPr>
            <w:tcW w:w="1152" w:type="dxa"/>
            <w:tcBorders>
              <w:top w:val="single" w:sz="18" w:space="0" w:color="auto"/>
            </w:tcBorders>
          </w:tcPr>
          <w:p w:rsidR="00307B1E" w:rsidRDefault="00307B1E" w:rsidP="00DA29FF">
            <w:r>
              <w:t>1+2=3</w:t>
            </w:r>
          </w:p>
        </w:tc>
        <w:tc>
          <w:tcPr>
            <w:tcW w:w="1152" w:type="dxa"/>
            <w:tcBorders>
              <w:top w:val="single" w:sz="18" w:space="0" w:color="auto"/>
            </w:tcBorders>
          </w:tcPr>
          <w:p w:rsidR="00307B1E" w:rsidRDefault="00307B1E" w:rsidP="00DA29FF">
            <w:r>
              <w:t>1+3=4</w:t>
            </w:r>
          </w:p>
        </w:tc>
        <w:tc>
          <w:tcPr>
            <w:tcW w:w="1152" w:type="dxa"/>
            <w:tcBorders>
              <w:top w:val="single" w:sz="18" w:space="0" w:color="auto"/>
            </w:tcBorders>
          </w:tcPr>
          <w:p w:rsidR="00307B1E" w:rsidRDefault="00307B1E" w:rsidP="00DA29FF">
            <w:r>
              <w:t>1+4=5</w:t>
            </w:r>
          </w:p>
        </w:tc>
        <w:tc>
          <w:tcPr>
            <w:tcW w:w="1152" w:type="dxa"/>
            <w:tcBorders>
              <w:top w:val="single" w:sz="18" w:space="0" w:color="auto"/>
            </w:tcBorders>
          </w:tcPr>
          <w:p w:rsidR="00307B1E" w:rsidRDefault="00307B1E" w:rsidP="00DA29FF">
            <w:r>
              <w:t>1+5=6</w:t>
            </w:r>
          </w:p>
        </w:tc>
        <w:tc>
          <w:tcPr>
            <w:tcW w:w="1152" w:type="dxa"/>
            <w:tcBorders>
              <w:top w:val="single" w:sz="18" w:space="0" w:color="auto"/>
            </w:tcBorders>
          </w:tcPr>
          <w:p w:rsidR="00307B1E" w:rsidRDefault="00307B1E" w:rsidP="00DA29FF">
            <w:r>
              <w:t>1+6=7</w:t>
            </w:r>
          </w:p>
        </w:tc>
      </w:tr>
      <w:tr w:rsidR="00307B1E" w:rsidTr="00307B1E">
        <w:tc>
          <w:tcPr>
            <w:tcW w:w="805" w:type="dxa"/>
            <w:tcBorders>
              <w:right w:val="single" w:sz="18" w:space="0" w:color="auto"/>
            </w:tcBorders>
          </w:tcPr>
          <w:p w:rsidR="00307B1E" w:rsidRDefault="00307B1E" w:rsidP="00DA29FF">
            <w:r>
              <w:t>2</w:t>
            </w:r>
          </w:p>
        </w:tc>
        <w:tc>
          <w:tcPr>
            <w:tcW w:w="1152" w:type="dxa"/>
            <w:tcBorders>
              <w:left w:val="single" w:sz="18" w:space="0" w:color="auto"/>
            </w:tcBorders>
          </w:tcPr>
          <w:p w:rsidR="00307B1E" w:rsidRDefault="00307B1E" w:rsidP="00DA29FF">
            <w:r>
              <w:t>2+1=3</w:t>
            </w:r>
          </w:p>
        </w:tc>
        <w:tc>
          <w:tcPr>
            <w:tcW w:w="1152" w:type="dxa"/>
          </w:tcPr>
          <w:p w:rsidR="00307B1E" w:rsidRDefault="00307B1E" w:rsidP="00DA29FF">
            <w:r>
              <w:t>2+2=4</w:t>
            </w:r>
          </w:p>
        </w:tc>
        <w:tc>
          <w:tcPr>
            <w:tcW w:w="1152" w:type="dxa"/>
          </w:tcPr>
          <w:p w:rsidR="00307B1E" w:rsidRDefault="00307B1E" w:rsidP="00DA29FF">
            <w:r>
              <w:t>2+3=5</w:t>
            </w:r>
          </w:p>
        </w:tc>
        <w:tc>
          <w:tcPr>
            <w:tcW w:w="1152" w:type="dxa"/>
          </w:tcPr>
          <w:p w:rsidR="00307B1E" w:rsidRDefault="00307B1E" w:rsidP="00DA29FF">
            <w:r>
              <w:t>2+4=6</w:t>
            </w:r>
          </w:p>
        </w:tc>
        <w:tc>
          <w:tcPr>
            <w:tcW w:w="1152" w:type="dxa"/>
          </w:tcPr>
          <w:p w:rsidR="00307B1E" w:rsidRDefault="00307B1E" w:rsidP="00DA29FF">
            <w:r>
              <w:t>2+5=7</w:t>
            </w:r>
          </w:p>
        </w:tc>
        <w:tc>
          <w:tcPr>
            <w:tcW w:w="1152" w:type="dxa"/>
          </w:tcPr>
          <w:p w:rsidR="00307B1E" w:rsidRDefault="00307B1E" w:rsidP="00DA29FF">
            <w:r>
              <w:t>2+6=8</w:t>
            </w:r>
          </w:p>
        </w:tc>
      </w:tr>
      <w:tr w:rsidR="00307B1E" w:rsidTr="00307B1E">
        <w:tc>
          <w:tcPr>
            <w:tcW w:w="805" w:type="dxa"/>
            <w:tcBorders>
              <w:right w:val="single" w:sz="18" w:space="0" w:color="auto"/>
            </w:tcBorders>
          </w:tcPr>
          <w:p w:rsidR="00307B1E" w:rsidRDefault="00307B1E" w:rsidP="00DA29FF">
            <w:r>
              <w:t>3</w:t>
            </w:r>
          </w:p>
        </w:tc>
        <w:tc>
          <w:tcPr>
            <w:tcW w:w="1152" w:type="dxa"/>
            <w:tcBorders>
              <w:left w:val="single" w:sz="18" w:space="0" w:color="auto"/>
            </w:tcBorders>
          </w:tcPr>
          <w:p w:rsidR="00307B1E" w:rsidRDefault="00307B1E" w:rsidP="00DA29FF">
            <w:r>
              <w:t>3+1=4</w:t>
            </w:r>
          </w:p>
        </w:tc>
        <w:tc>
          <w:tcPr>
            <w:tcW w:w="1152" w:type="dxa"/>
          </w:tcPr>
          <w:p w:rsidR="00307B1E" w:rsidRDefault="00307B1E" w:rsidP="00DA29FF">
            <w:r>
              <w:t>3+2=5</w:t>
            </w:r>
          </w:p>
        </w:tc>
        <w:tc>
          <w:tcPr>
            <w:tcW w:w="1152" w:type="dxa"/>
          </w:tcPr>
          <w:p w:rsidR="00307B1E" w:rsidRDefault="00307B1E" w:rsidP="00DA29FF">
            <w:r>
              <w:t>3+3=6</w:t>
            </w:r>
          </w:p>
        </w:tc>
        <w:tc>
          <w:tcPr>
            <w:tcW w:w="1152" w:type="dxa"/>
          </w:tcPr>
          <w:p w:rsidR="00307B1E" w:rsidRDefault="00307B1E" w:rsidP="00DA29FF">
            <w:r>
              <w:t>3+4=7</w:t>
            </w:r>
          </w:p>
        </w:tc>
        <w:tc>
          <w:tcPr>
            <w:tcW w:w="1152" w:type="dxa"/>
          </w:tcPr>
          <w:p w:rsidR="00307B1E" w:rsidRDefault="00307B1E" w:rsidP="00DA29FF">
            <w:r>
              <w:t>3+5=8</w:t>
            </w:r>
          </w:p>
        </w:tc>
        <w:tc>
          <w:tcPr>
            <w:tcW w:w="1152" w:type="dxa"/>
          </w:tcPr>
          <w:p w:rsidR="00307B1E" w:rsidRDefault="00307B1E" w:rsidP="00DA29FF">
            <w:r>
              <w:t>3+6=9</w:t>
            </w:r>
          </w:p>
        </w:tc>
      </w:tr>
      <w:tr w:rsidR="00307B1E" w:rsidTr="00307B1E">
        <w:tc>
          <w:tcPr>
            <w:tcW w:w="805" w:type="dxa"/>
            <w:tcBorders>
              <w:right w:val="single" w:sz="18" w:space="0" w:color="auto"/>
            </w:tcBorders>
          </w:tcPr>
          <w:p w:rsidR="00307B1E" w:rsidRDefault="00307B1E" w:rsidP="00DA29FF">
            <w:r>
              <w:t>4</w:t>
            </w:r>
          </w:p>
        </w:tc>
        <w:tc>
          <w:tcPr>
            <w:tcW w:w="1152" w:type="dxa"/>
            <w:tcBorders>
              <w:left w:val="single" w:sz="18" w:space="0" w:color="auto"/>
            </w:tcBorders>
          </w:tcPr>
          <w:p w:rsidR="00307B1E" w:rsidRDefault="00307B1E" w:rsidP="00DA29FF">
            <w:r>
              <w:t>4+1=5</w:t>
            </w:r>
          </w:p>
        </w:tc>
        <w:tc>
          <w:tcPr>
            <w:tcW w:w="1152" w:type="dxa"/>
          </w:tcPr>
          <w:p w:rsidR="00307B1E" w:rsidRDefault="00307B1E" w:rsidP="00DA29FF">
            <w:r>
              <w:t>4+2=6</w:t>
            </w:r>
          </w:p>
        </w:tc>
        <w:tc>
          <w:tcPr>
            <w:tcW w:w="1152" w:type="dxa"/>
          </w:tcPr>
          <w:p w:rsidR="00307B1E" w:rsidRDefault="00307B1E" w:rsidP="00DA29FF">
            <w:r>
              <w:t>4+3=7</w:t>
            </w:r>
          </w:p>
        </w:tc>
        <w:tc>
          <w:tcPr>
            <w:tcW w:w="1152" w:type="dxa"/>
          </w:tcPr>
          <w:p w:rsidR="00307B1E" w:rsidRDefault="00307B1E" w:rsidP="00DA29FF">
            <w:r>
              <w:t>4+4=8</w:t>
            </w:r>
          </w:p>
        </w:tc>
        <w:tc>
          <w:tcPr>
            <w:tcW w:w="1152" w:type="dxa"/>
          </w:tcPr>
          <w:p w:rsidR="00307B1E" w:rsidRDefault="00307B1E" w:rsidP="00DA29FF">
            <w:r>
              <w:t>4+5=9</w:t>
            </w:r>
          </w:p>
        </w:tc>
        <w:tc>
          <w:tcPr>
            <w:tcW w:w="1152" w:type="dxa"/>
          </w:tcPr>
          <w:p w:rsidR="00307B1E" w:rsidRDefault="00307B1E" w:rsidP="00DA29FF">
            <w:r>
              <w:t>4+6=10</w:t>
            </w:r>
          </w:p>
        </w:tc>
      </w:tr>
      <w:tr w:rsidR="00307B1E" w:rsidTr="00307B1E">
        <w:tc>
          <w:tcPr>
            <w:tcW w:w="805" w:type="dxa"/>
            <w:tcBorders>
              <w:right w:val="single" w:sz="18" w:space="0" w:color="auto"/>
            </w:tcBorders>
          </w:tcPr>
          <w:p w:rsidR="00307B1E" w:rsidRDefault="00307B1E" w:rsidP="00DA29FF">
            <w:r>
              <w:t>5</w:t>
            </w:r>
          </w:p>
        </w:tc>
        <w:tc>
          <w:tcPr>
            <w:tcW w:w="1152" w:type="dxa"/>
            <w:tcBorders>
              <w:left w:val="single" w:sz="18" w:space="0" w:color="auto"/>
            </w:tcBorders>
          </w:tcPr>
          <w:p w:rsidR="00307B1E" w:rsidRDefault="00307B1E" w:rsidP="00DA29FF">
            <w:r>
              <w:t>5+1=6</w:t>
            </w:r>
          </w:p>
        </w:tc>
        <w:tc>
          <w:tcPr>
            <w:tcW w:w="1152" w:type="dxa"/>
          </w:tcPr>
          <w:p w:rsidR="00307B1E" w:rsidRDefault="00307B1E" w:rsidP="00DA29FF">
            <w:r>
              <w:t>5+2=7</w:t>
            </w:r>
          </w:p>
        </w:tc>
        <w:tc>
          <w:tcPr>
            <w:tcW w:w="1152" w:type="dxa"/>
          </w:tcPr>
          <w:p w:rsidR="00307B1E" w:rsidRDefault="00307B1E" w:rsidP="00DA29FF">
            <w:r>
              <w:t>5+3=8</w:t>
            </w:r>
          </w:p>
        </w:tc>
        <w:tc>
          <w:tcPr>
            <w:tcW w:w="1152" w:type="dxa"/>
          </w:tcPr>
          <w:p w:rsidR="00307B1E" w:rsidRDefault="00307B1E" w:rsidP="00DA29FF">
            <w:r>
              <w:t>5+4=9</w:t>
            </w:r>
          </w:p>
        </w:tc>
        <w:tc>
          <w:tcPr>
            <w:tcW w:w="1152" w:type="dxa"/>
          </w:tcPr>
          <w:p w:rsidR="00307B1E" w:rsidRDefault="00307B1E" w:rsidP="00DA29FF">
            <w:r>
              <w:t>5+5=10</w:t>
            </w:r>
          </w:p>
        </w:tc>
        <w:tc>
          <w:tcPr>
            <w:tcW w:w="1152" w:type="dxa"/>
          </w:tcPr>
          <w:p w:rsidR="00307B1E" w:rsidRDefault="00307B1E" w:rsidP="00DA29FF">
            <w:r>
              <w:t>5+6=11</w:t>
            </w:r>
          </w:p>
        </w:tc>
      </w:tr>
      <w:tr w:rsidR="00307B1E" w:rsidTr="00307B1E">
        <w:tc>
          <w:tcPr>
            <w:tcW w:w="805" w:type="dxa"/>
            <w:tcBorders>
              <w:right w:val="single" w:sz="18" w:space="0" w:color="auto"/>
            </w:tcBorders>
          </w:tcPr>
          <w:p w:rsidR="00307B1E" w:rsidRDefault="00307B1E" w:rsidP="00DA29FF">
            <w:r>
              <w:t>6</w:t>
            </w:r>
          </w:p>
        </w:tc>
        <w:tc>
          <w:tcPr>
            <w:tcW w:w="1152" w:type="dxa"/>
            <w:tcBorders>
              <w:left w:val="single" w:sz="18" w:space="0" w:color="auto"/>
            </w:tcBorders>
          </w:tcPr>
          <w:p w:rsidR="00307B1E" w:rsidRDefault="00307B1E" w:rsidP="00DA29FF">
            <w:r>
              <w:t>6+1=7</w:t>
            </w:r>
          </w:p>
        </w:tc>
        <w:tc>
          <w:tcPr>
            <w:tcW w:w="1152" w:type="dxa"/>
          </w:tcPr>
          <w:p w:rsidR="00307B1E" w:rsidRDefault="00307B1E" w:rsidP="00DA29FF">
            <w:r>
              <w:t>6+2=8</w:t>
            </w:r>
          </w:p>
        </w:tc>
        <w:tc>
          <w:tcPr>
            <w:tcW w:w="1152" w:type="dxa"/>
          </w:tcPr>
          <w:p w:rsidR="00307B1E" w:rsidRDefault="00307B1E" w:rsidP="00DA29FF">
            <w:r>
              <w:t>6+3=9</w:t>
            </w:r>
          </w:p>
        </w:tc>
        <w:tc>
          <w:tcPr>
            <w:tcW w:w="1152" w:type="dxa"/>
          </w:tcPr>
          <w:p w:rsidR="00307B1E" w:rsidRDefault="00307B1E" w:rsidP="00DA29FF">
            <w:r>
              <w:t>6+4=10</w:t>
            </w:r>
          </w:p>
        </w:tc>
        <w:tc>
          <w:tcPr>
            <w:tcW w:w="1152" w:type="dxa"/>
          </w:tcPr>
          <w:p w:rsidR="00307B1E" w:rsidRDefault="00307B1E" w:rsidP="00DA29FF">
            <w:r>
              <w:t>6+5=11</w:t>
            </w:r>
          </w:p>
        </w:tc>
        <w:tc>
          <w:tcPr>
            <w:tcW w:w="1152" w:type="dxa"/>
          </w:tcPr>
          <w:p w:rsidR="00307B1E" w:rsidRDefault="00307B1E" w:rsidP="00DA29FF">
            <w:r>
              <w:t>6+6=12</w:t>
            </w:r>
          </w:p>
        </w:tc>
      </w:tr>
    </w:tbl>
    <w:p w:rsidR="00307B1E" w:rsidRDefault="00307B1E" w:rsidP="00DA29FF"/>
    <w:p w:rsidR="00307B1E" w:rsidRDefault="00307B1E" w:rsidP="00DA29FF">
      <w:r>
        <w:t>a. 11/36</w:t>
      </w:r>
    </w:p>
    <w:p w:rsidR="00307B1E" w:rsidRDefault="00307B1E" w:rsidP="00DA29FF">
      <w:r>
        <w:t>b. 6/36=1/6</w:t>
      </w:r>
    </w:p>
    <w:p w:rsidR="00307B1E" w:rsidRDefault="00307B1E" w:rsidP="00DA29FF">
      <w:r>
        <w:t>c. 7, 6/36=1/6</w:t>
      </w:r>
    </w:p>
    <w:p w:rsidR="00307B1E" w:rsidRDefault="00307B1E" w:rsidP="00DA29FF"/>
    <w:p w:rsidR="00DA29FF" w:rsidRDefault="00DA29FF" w:rsidP="00DA29FF">
      <w:r>
        <w:t xml:space="preserve">2. Make an area (table) diagram, and use it to answer: </w:t>
      </w:r>
    </w:p>
    <w:p w:rsidR="00DA29FF" w:rsidRDefault="00DA29FF" w:rsidP="00DA29FF">
      <w:r>
        <w:t>If you spin two spinners that have these faces, and add the numbers, what is the most likely sum, and what is the probability of that sum?</w:t>
      </w:r>
    </w:p>
    <w:p w:rsidR="00DA29FF" w:rsidRDefault="00DA29FF" w:rsidP="00DA29FF">
      <w:r w:rsidRPr="00DA29FF">
        <w:rPr>
          <w:noProof/>
        </w:rPr>
        <w:drawing>
          <wp:inline distT="0" distB="0" distL="0" distR="0">
            <wp:extent cx="2505075" cy="122439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967" cy="123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5"/>
        <w:gridCol w:w="2304"/>
        <w:gridCol w:w="1152"/>
        <w:gridCol w:w="1152"/>
      </w:tblGrid>
      <w:tr w:rsidR="00B45AA2" w:rsidTr="00407086">
        <w:tc>
          <w:tcPr>
            <w:tcW w:w="805" w:type="dxa"/>
            <w:vAlign w:val="center"/>
          </w:tcPr>
          <w:p w:rsidR="00B45AA2" w:rsidRDefault="00B45AA2" w:rsidP="00B45AA2">
            <w:pPr>
              <w:jc w:val="center"/>
            </w:pPr>
          </w:p>
        </w:tc>
        <w:tc>
          <w:tcPr>
            <w:tcW w:w="2304" w:type="dxa"/>
            <w:vAlign w:val="center"/>
          </w:tcPr>
          <w:p w:rsidR="00B45AA2" w:rsidRDefault="00407086" w:rsidP="00B45AA2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B758719" wp14:editId="36CC8DF8">
                      <wp:simplePos x="0" y="0"/>
                      <wp:positionH relativeFrom="column">
                        <wp:posOffset>-561340</wp:posOffset>
                      </wp:positionH>
                      <wp:positionV relativeFrom="paragraph">
                        <wp:posOffset>1101090</wp:posOffset>
                      </wp:positionV>
                      <wp:extent cx="3400425" cy="0"/>
                      <wp:effectExtent l="0" t="0" r="9525" b="1905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400425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29EBF1D" id="Straight Connector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4.2pt,86.7pt" to="223.55pt,8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" strokecolor="black [3200]" strokeweight=".5pt">
                      <v:stroke dashstyle="dash"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3809</wp:posOffset>
                      </wp:positionV>
                      <wp:extent cx="0" cy="1552575"/>
                      <wp:effectExtent l="0" t="0" r="19050" b="9525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5257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9917673" id="Straight Connector 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3.1pt,.3pt" to="53.1pt,12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" strokecolor="black [3200]" strokeweight=".5pt">
                      <v:stroke dashstyle="dash" joinstyle="miter"/>
                    </v:line>
                  </w:pict>
                </mc:Fallback>
              </mc:AlternateContent>
            </w:r>
            <w:r>
              <w:t>1</w:t>
            </w:r>
          </w:p>
        </w:tc>
        <w:tc>
          <w:tcPr>
            <w:tcW w:w="1152" w:type="dxa"/>
            <w:vAlign w:val="center"/>
          </w:tcPr>
          <w:p w:rsidR="00B45AA2" w:rsidRDefault="00407086" w:rsidP="00B45AA2">
            <w:pPr>
              <w:jc w:val="center"/>
            </w:pPr>
            <w:r>
              <w:t>2</w:t>
            </w:r>
          </w:p>
        </w:tc>
        <w:tc>
          <w:tcPr>
            <w:tcW w:w="1152" w:type="dxa"/>
            <w:vAlign w:val="center"/>
          </w:tcPr>
          <w:p w:rsidR="00B45AA2" w:rsidRDefault="00407086" w:rsidP="00B45AA2">
            <w:pPr>
              <w:jc w:val="center"/>
            </w:pPr>
            <w:r>
              <w:t>3</w:t>
            </w:r>
          </w:p>
        </w:tc>
      </w:tr>
      <w:tr w:rsidR="00B45AA2" w:rsidTr="00407086">
        <w:trPr>
          <w:trHeight w:val="720"/>
        </w:trPr>
        <w:tc>
          <w:tcPr>
            <w:tcW w:w="805" w:type="dxa"/>
            <w:vAlign w:val="center"/>
          </w:tcPr>
          <w:p w:rsidR="00B45AA2" w:rsidRDefault="00407086" w:rsidP="00B45AA2">
            <w:pPr>
              <w:jc w:val="center"/>
            </w:pPr>
            <w:r>
              <w:t>2</w:t>
            </w:r>
          </w:p>
        </w:tc>
        <w:tc>
          <w:tcPr>
            <w:tcW w:w="2304" w:type="dxa"/>
            <w:vAlign w:val="center"/>
          </w:tcPr>
          <w:p w:rsidR="00B45AA2" w:rsidRPr="00407086" w:rsidRDefault="00407086" w:rsidP="00B45AA2">
            <w:pPr>
              <w:jc w:val="center"/>
              <w:rPr>
                <w:sz w:val="32"/>
                <w:szCs w:val="32"/>
              </w:rPr>
            </w:pPr>
            <w:r w:rsidRPr="00407086">
              <w:rPr>
                <w:sz w:val="32"/>
                <w:szCs w:val="32"/>
              </w:rPr>
              <w:t>2+1=3</w:t>
            </w:r>
          </w:p>
        </w:tc>
        <w:tc>
          <w:tcPr>
            <w:tcW w:w="1152" w:type="dxa"/>
            <w:vAlign w:val="center"/>
          </w:tcPr>
          <w:p w:rsidR="00B45AA2" w:rsidRPr="00407086" w:rsidRDefault="00407086" w:rsidP="00B45AA2">
            <w:pPr>
              <w:jc w:val="center"/>
              <w:rPr>
                <w:sz w:val="32"/>
                <w:szCs w:val="32"/>
              </w:rPr>
            </w:pPr>
            <w:r w:rsidRPr="00407086">
              <w:rPr>
                <w:sz w:val="32"/>
                <w:szCs w:val="32"/>
              </w:rPr>
              <w:t>2+2=4</w:t>
            </w:r>
          </w:p>
        </w:tc>
        <w:tc>
          <w:tcPr>
            <w:tcW w:w="1152" w:type="dxa"/>
            <w:vAlign w:val="center"/>
          </w:tcPr>
          <w:p w:rsidR="00B45AA2" w:rsidRPr="00407086" w:rsidRDefault="00407086" w:rsidP="00B45AA2">
            <w:pPr>
              <w:jc w:val="center"/>
              <w:rPr>
                <w:sz w:val="32"/>
                <w:szCs w:val="32"/>
              </w:rPr>
            </w:pPr>
            <w:r w:rsidRPr="00407086">
              <w:rPr>
                <w:sz w:val="32"/>
                <w:szCs w:val="32"/>
              </w:rPr>
              <w:t>2+3=5</w:t>
            </w:r>
          </w:p>
        </w:tc>
      </w:tr>
      <w:tr w:rsidR="00B45AA2" w:rsidTr="00407086">
        <w:trPr>
          <w:trHeight w:val="1440"/>
        </w:trPr>
        <w:tc>
          <w:tcPr>
            <w:tcW w:w="805" w:type="dxa"/>
            <w:vAlign w:val="center"/>
          </w:tcPr>
          <w:p w:rsidR="00B45AA2" w:rsidRDefault="00407086" w:rsidP="00B45AA2">
            <w:pPr>
              <w:jc w:val="center"/>
            </w:pPr>
            <w:r>
              <w:t>3</w:t>
            </w:r>
          </w:p>
        </w:tc>
        <w:tc>
          <w:tcPr>
            <w:tcW w:w="2304" w:type="dxa"/>
            <w:vAlign w:val="center"/>
          </w:tcPr>
          <w:p w:rsidR="00B45AA2" w:rsidRPr="00407086" w:rsidRDefault="00407086" w:rsidP="00B45AA2">
            <w:pPr>
              <w:jc w:val="center"/>
              <w:rPr>
                <w:sz w:val="32"/>
                <w:szCs w:val="32"/>
              </w:rPr>
            </w:pPr>
            <w:r w:rsidRPr="00407086">
              <w:rPr>
                <w:sz w:val="32"/>
                <w:szCs w:val="32"/>
              </w:rPr>
              <w:t>3+1=4</w:t>
            </w:r>
          </w:p>
        </w:tc>
        <w:tc>
          <w:tcPr>
            <w:tcW w:w="1152" w:type="dxa"/>
            <w:vAlign w:val="center"/>
          </w:tcPr>
          <w:p w:rsidR="00B45AA2" w:rsidRPr="00407086" w:rsidRDefault="00407086" w:rsidP="00B45AA2">
            <w:pPr>
              <w:jc w:val="center"/>
              <w:rPr>
                <w:sz w:val="32"/>
                <w:szCs w:val="32"/>
              </w:rPr>
            </w:pPr>
            <w:r w:rsidRPr="00407086">
              <w:rPr>
                <w:sz w:val="32"/>
                <w:szCs w:val="32"/>
              </w:rPr>
              <w:t>3+2=5</w:t>
            </w:r>
          </w:p>
        </w:tc>
        <w:tc>
          <w:tcPr>
            <w:tcW w:w="1152" w:type="dxa"/>
            <w:vAlign w:val="center"/>
          </w:tcPr>
          <w:p w:rsidR="00B45AA2" w:rsidRPr="00407086" w:rsidRDefault="00407086" w:rsidP="00B45AA2">
            <w:pPr>
              <w:jc w:val="center"/>
              <w:rPr>
                <w:sz w:val="32"/>
                <w:szCs w:val="32"/>
              </w:rPr>
            </w:pPr>
            <w:r w:rsidRPr="00407086">
              <w:rPr>
                <w:sz w:val="32"/>
                <w:szCs w:val="32"/>
              </w:rPr>
              <w:t>3+3=6</w:t>
            </w:r>
          </w:p>
        </w:tc>
      </w:tr>
    </w:tbl>
    <w:p w:rsidR="00DA29FF" w:rsidRDefault="00DA29FF" w:rsidP="00DA29FF"/>
    <w:p w:rsidR="00B45AA2" w:rsidRDefault="00407086" w:rsidP="00DA29FF">
      <w:r>
        <w:t>Most likely sum is 4, P(sum of 4)=1/12+4/12=5/12</w:t>
      </w:r>
    </w:p>
    <w:p w:rsidR="00B45AA2" w:rsidRDefault="00B45AA2" w:rsidP="00DA29FF"/>
    <w:p w:rsidR="00407086" w:rsidRDefault="00407086">
      <w:r>
        <w:br w:type="page"/>
      </w:r>
    </w:p>
    <w:p w:rsidR="00407086" w:rsidRDefault="00DA29FF" w:rsidP="00DA29FF">
      <w:r>
        <w:lastRenderedPageBreak/>
        <w:t xml:space="preserve">3. Make a tree diagram, and use it to answer: If I have 6 red socks, and 2 blue socks, what is the probability that two chosen at random will match?  </w:t>
      </w:r>
    </w:p>
    <w:p w:rsidR="000E3CCC" w:rsidRDefault="000E3CCC" w:rsidP="00DA29FF">
      <w:r w:rsidRPr="000E3CCC">
        <w:drawing>
          <wp:inline distT="0" distB="0" distL="0" distR="0" wp14:anchorId="6CE69250" wp14:editId="4CDCE374">
            <wp:extent cx="1828800" cy="198998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36181" cy="1998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3CCC" w:rsidRDefault="000E3CCC" w:rsidP="00DA29FF">
      <w:r w:rsidRPr="000E3CCC">
        <w:rPr>
          <w:position w:val="-24"/>
        </w:rPr>
        <w:object w:dxaOrig="2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2.75pt;height:30.75pt" o:ole="">
            <v:imagedata r:id="rId7" o:title=""/>
          </v:shape>
          <o:OLEObject Type="Embed" ProgID="Equation.DSMT4" ShapeID="_x0000_i1026" DrawAspect="Content" ObjectID="_1492771513" r:id="rId8"/>
        </w:object>
      </w:r>
      <w:r>
        <w:t xml:space="preserve">  (add top and bottom branches)</w:t>
      </w:r>
    </w:p>
    <w:p w:rsidR="00407086" w:rsidRDefault="00407086" w:rsidP="00DA29FF"/>
    <w:p w:rsidR="00DA29FF" w:rsidRDefault="00DA29FF" w:rsidP="00DA29FF"/>
    <w:p w:rsidR="00DA29FF" w:rsidRDefault="00DA29FF" w:rsidP="00DA29FF">
      <w:r>
        <w:rPr>
          <w:noProof/>
        </w:rPr>
        <w:drawing>
          <wp:anchor distT="0" distB="0" distL="114300" distR="114300" simplePos="0" relativeHeight="251659264" behindDoc="0" locked="0" layoutInCell="0" allowOverlap="1" wp14:anchorId="13E0C9B1" wp14:editId="31A65123">
            <wp:simplePos x="0" y="0"/>
            <wp:positionH relativeFrom="column">
              <wp:posOffset>3810000</wp:posOffset>
            </wp:positionH>
            <wp:positionV relativeFrom="paragraph">
              <wp:posOffset>246380</wp:posOffset>
            </wp:positionV>
            <wp:extent cx="914400" cy="885825"/>
            <wp:effectExtent l="0" t="0" r="0" b="952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0" allowOverlap="1" wp14:anchorId="3A77AB1A" wp14:editId="1BEBD0A6">
            <wp:simplePos x="0" y="0"/>
            <wp:positionH relativeFrom="column">
              <wp:posOffset>2607945</wp:posOffset>
            </wp:positionH>
            <wp:positionV relativeFrom="paragraph">
              <wp:posOffset>255905</wp:posOffset>
            </wp:positionV>
            <wp:extent cx="914400" cy="904875"/>
            <wp:effectExtent l="0" t="0" r="0" b="952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4. Use a complement to answer: If I spin both of these spinners, what is the probability that at least one of them will land on “A”?</w:t>
      </w:r>
    </w:p>
    <w:p w:rsidR="00DA29FF" w:rsidRDefault="00DA29FF" w:rsidP="00DA29FF"/>
    <w:p w:rsidR="00DA29FF" w:rsidRDefault="00DA29FF" w:rsidP="00DA29FF"/>
    <w:p w:rsidR="00DA29FF" w:rsidRDefault="00DA29FF" w:rsidP="00DA29FF"/>
    <w:p w:rsidR="00DA29FF" w:rsidRDefault="00DA29FF" w:rsidP="00DA29FF"/>
    <w:p w:rsidR="00DA29FF" w:rsidRDefault="000E3CCC" w:rsidP="00DA29FF">
      <w:r>
        <w:t>Complement: neither lands on A</w:t>
      </w:r>
    </w:p>
    <w:p w:rsidR="000E3CCC" w:rsidRDefault="000E3CCC" w:rsidP="00DA29FF">
      <w:r>
        <w:t xml:space="preserve">P(Complement) = </w:t>
      </w:r>
      <w:r w:rsidRPr="000E3CCC">
        <w:rPr>
          <w:position w:val="-24"/>
        </w:rPr>
        <w:object w:dxaOrig="900" w:dyaOrig="620">
          <v:shape id="_x0000_i1027" type="#_x0000_t75" style="width:45pt;height:30.75pt" o:ole="">
            <v:imagedata r:id="rId11" o:title=""/>
          </v:shape>
          <o:OLEObject Type="Embed" ProgID="Equation.DSMT4" ShapeID="_x0000_i1027" DrawAspect="Content" ObjectID="_1492771514" r:id="rId12"/>
        </w:object>
      </w:r>
      <w:r>
        <w:t xml:space="preserve"> </w:t>
      </w:r>
    </w:p>
    <w:p w:rsidR="000E3CCC" w:rsidRDefault="000E3CCC" w:rsidP="00DA29FF">
      <w:r>
        <w:t>P(at least one A)=</w:t>
      </w:r>
      <w:r w:rsidRPr="000E3CCC">
        <w:rPr>
          <w:position w:val="-24"/>
        </w:rPr>
        <w:object w:dxaOrig="920" w:dyaOrig="620">
          <v:shape id="_x0000_i1028" type="#_x0000_t75" style="width:45.75pt;height:30.75pt" o:ole="">
            <v:imagedata r:id="rId13" o:title=""/>
          </v:shape>
          <o:OLEObject Type="Embed" ProgID="Equation.DSMT4" ShapeID="_x0000_i1028" DrawAspect="Content" ObjectID="_1492771515" r:id="rId14"/>
        </w:object>
      </w:r>
      <w:r>
        <w:t xml:space="preserve"> </w:t>
      </w:r>
    </w:p>
    <w:p w:rsidR="00DA29FF" w:rsidRDefault="00DA29FF" w:rsidP="00DA29FF"/>
    <w:p w:rsidR="00DA29FF" w:rsidRDefault="00DA29FF" w:rsidP="00DA29FF">
      <w:r>
        <w:t xml:space="preserve">5. If I roll two 8-sided dice, the probability that I do not get 1 on either die is </w:t>
      </w:r>
      <w:r w:rsidRPr="00DA29FF">
        <w:rPr>
          <w:position w:val="-24"/>
        </w:rPr>
        <w:object w:dxaOrig="360" w:dyaOrig="620">
          <v:shape id="_x0000_i1025" type="#_x0000_t75" style="width:18pt;height:30.75pt" o:ole="">
            <v:imagedata r:id="rId15" o:title=""/>
          </v:shape>
          <o:OLEObject Type="Embed" ProgID="Equation.DSMT4" ShapeID="_x0000_i1025" DrawAspect="Content" ObjectID="_1492771516" r:id="rId16"/>
        </w:object>
      </w:r>
      <w:r>
        <w:t>.  What is the complement of not getting a 1 on either die?</w:t>
      </w:r>
    </w:p>
    <w:p w:rsidR="00DA29FF" w:rsidRDefault="00DA29FF" w:rsidP="00DA29FF"/>
    <w:p w:rsidR="000E3CCC" w:rsidRDefault="000E3CCC" w:rsidP="00DA29FF">
      <w:r>
        <w:t>The complement is: Getting a 1 on at least one die.</w:t>
      </w:r>
    </w:p>
    <w:p w:rsidR="000E3CCC" w:rsidRDefault="000E3CCC" w:rsidP="00DA29FF"/>
    <w:p w:rsidR="00DA29FF" w:rsidRDefault="009D667D" w:rsidP="00DA29FF">
      <w:r>
        <w:t>6. Use a complement to solve: If I roll three 8-sided dice, what is the probability that there is at least one match (I roll the same number twice)?</w:t>
      </w:r>
    </w:p>
    <w:p w:rsidR="009D667D" w:rsidRDefault="009D667D" w:rsidP="00DA29FF">
      <w:r>
        <w:t>a. The complement is....</w:t>
      </w:r>
      <w:r w:rsidR="00682787">
        <w:t xml:space="preserve"> no matches</w:t>
      </w:r>
    </w:p>
    <w:p w:rsidR="009D667D" w:rsidRDefault="009D667D" w:rsidP="00DA29FF">
      <w:r>
        <w:t>b. The probability of the complement is....</w:t>
      </w:r>
      <w:r w:rsidR="00682787">
        <w:t xml:space="preserve"> </w:t>
      </w:r>
      <w:r w:rsidR="00682787" w:rsidRPr="00682787">
        <w:rPr>
          <w:position w:val="-24"/>
        </w:rPr>
        <w:object w:dxaOrig="1280" w:dyaOrig="620">
          <v:shape id="_x0000_i1029" type="#_x0000_t75" style="width:63.75pt;height:30.75pt" o:ole="">
            <v:imagedata r:id="rId17" o:title=""/>
          </v:shape>
          <o:OLEObject Type="Embed" ProgID="Equation.DSMT4" ShapeID="_x0000_i1029" DrawAspect="Content" ObjectID="_1492771517" r:id="rId18"/>
        </w:object>
      </w:r>
      <w:r w:rsidR="00682787">
        <w:t xml:space="preserve"> </w:t>
      </w:r>
    </w:p>
    <w:p w:rsidR="009D667D" w:rsidRDefault="009D667D" w:rsidP="00DA29FF">
      <w:r>
        <w:t>c. The probability of getting at least one match is...</w:t>
      </w:r>
      <w:r w:rsidR="00682787">
        <w:t xml:space="preserve"> </w:t>
      </w:r>
      <w:r w:rsidR="00682787" w:rsidRPr="00682787">
        <w:rPr>
          <w:position w:val="-24"/>
        </w:rPr>
        <w:object w:dxaOrig="1140" w:dyaOrig="620">
          <v:shape id="_x0000_i1030" type="#_x0000_t75" style="width:57pt;height:30.75pt" o:ole="">
            <v:imagedata r:id="rId19" o:title=""/>
          </v:shape>
          <o:OLEObject Type="Embed" ProgID="Equation.DSMT4" ShapeID="_x0000_i1030" DrawAspect="Content" ObjectID="_1492771518" r:id="rId20"/>
        </w:object>
      </w:r>
      <w:r w:rsidR="00682787">
        <w:t xml:space="preserve"> </w:t>
      </w:r>
    </w:p>
    <w:p w:rsidR="009D667D" w:rsidRDefault="009D667D" w:rsidP="00DA29FF"/>
    <w:p w:rsidR="00DA29FF" w:rsidRDefault="00DA29FF" w:rsidP="00DA29FF">
      <w:bookmarkStart w:id="0" w:name="_GoBack"/>
      <w:bookmarkEnd w:id="0"/>
    </w:p>
    <w:sectPr w:rsidR="00DA29F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27517C6"/>
    <w:multiLevelType w:val="hybridMultilevel"/>
    <w:tmpl w:val="906CFF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9FF"/>
    <w:rsid w:val="000242BB"/>
    <w:rsid w:val="000E3CCC"/>
    <w:rsid w:val="001A2436"/>
    <w:rsid w:val="00307B1E"/>
    <w:rsid w:val="003A5D0A"/>
    <w:rsid w:val="00407086"/>
    <w:rsid w:val="004C2FC1"/>
    <w:rsid w:val="00624981"/>
    <w:rsid w:val="00682787"/>
    <w:rsid w:val="006E668C"/>
    <w:rsid w:val="00784E73"/>
    <w:rsid w:val="009D667D"/>
    <w:rsid w:val="009F58DF"/>
    <w:rsid w:val="00A33174"/>
    <w:rsid w:val="00B45AA2"/>
    <w:rsid w:val="00BD6E80"/>
    <w:rsid w:val="00DA29FF"/>
    <w:rsid w:val="00F55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9DA0EAF-4BF3-44AF-A08A-BAE674D46E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29FF"/>
    <w:pPr>
      <w:ind w:left="720"/>
      <w:contextualSpacing/>
    </w:pPr>
  </w:style>
  <w:style w:type="table" w:styleId="TableGrid">
    <w:name w:val="Table Grid"/>
    <w:basedOn w:val="TableNormal"/>
    <w:uiPriority w:val="39"/>
    <w:rsid w:val="00307B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emf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284</Words>
  <Characters>162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9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6</cp:revision>
  <dcterms:created xsi:type="dcterms:W3CDTF">2015-05-10T18:14:00Z</dcterms:created>
  <dcterms:modified xsi:type="dcterms:W3CDTF">2015-05-10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